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6FC9" w:rsidRPr="007D66C4" w:rsidRDefault="00540603" w:rsidP="00FD1FB3">
      <w:pPr>
        <w:spacing w:line="36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proofErr w:type="spellStart"/>
      <w:r w:rsidRPr="007D66C4">
        <w:rPr>
          <w:rFonts w:ascii="Times New Roman" w:eastAsia="Microsoft JhengHei UI" w:hAnsi="Times New Roman" w:cs="Times New Roman"/>
          <w:b/>
          <w:sz w:val="24"/>
          <w:szCs w:val="24"/>
        </w:rPr>
        <w:t>Synthesıs</w:t>
      </w:r>
      <w:proofErr w:type="spellEnd"/>
      <w:r w:rsidRPr="007D66C4">
        <w:rPr>
          <w:rFonts w:ascii="Times New Roman" w:eastAsia="Microsoft JhengHei UI" w:hAnsi="Times New Roman" w:cs="Times New Roman"/>
          <w:b/>
          <w:sz w:val="24"/>
          <w:szCs w:val="24"/>
        </w:rPr>
        <w:t xml:space="preserve"> Of </w:t>
      </w:r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(3-(4-(1H-</w:t>
      </w:r>
      <w:proofErr w:type="spellStart"/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imidazo</w:t>
      </w:r>
      <w:proofErr w:type="spellEnd"/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[4,5-f][1,10]</w:t>
      </w:r>
      <w:proofErr w:type="spellStart"/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phenanthrolin</w:t>
      </w:r>
      <w:proofErr w:type="spellEnd"/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-2-</w:t>
      </w:r>
      <w:proofErr w:type="spellStart"/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yl</w:t>
      </w:r>
      <w:proofErr w:type="spellEnd"/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)</w:t>
      </w:r>
      <w:proofErr w:type="spellStart"/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phenoxy</w:t>
      </w:r>
      <w:proofErr w:type="spellEnd"/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)</w:t>
      </w:r>
      <w:proofErr w:type="spellStart"/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propyl</w:t>
      </w:r>
      <w:proofErr w:type="spellEnd"/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) Fe3O4dimethoxysilanol</w:t>
      </w:r>
      <w:proofErr w:type="gramStart"/>
      <w:r w:rsidR="007D66C4" w:rsidRPr="007D66C4">
        <w:rPr>
          <w:rFonts w:ascii="Times New Roman" w:eastAsia="Calibri" w:hAnsi="Times New Roman" w:cs="Times New Roman"/>
          <w:b/>
          <w:sz w:val="24"/>
          <w:szCs w:val="24"/>
        </w:rPr>
        <w:t>)</w:t>
      </w:r>
      <w:proofErr w:type="gramEnd"/>
      <w:r w:rsidR="007D66C4" w:rsidRPr="007D66C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D66C4">
        <w:rPr>
          <w:rFonts w:ascii="Times New Roman" w:eastAsia="Calibri" w:hAnsi="Times New Roman" w:cs="Times New Roman"/>
          <w:b/>
          <w:sz w:val="24"/>
          <w:szCs w:val="24"/>
        </w:rPr>
        <w:t>Diacetoxynickel</w:t>
      </w:r>
      <w:proofErr w:type="spellEnd"/>
    </w:p>
    <w:p w:rsidR="00392B8B" w:rsidRPr="00133E69" w:rsidRDefault="00392B8B" w:rsidP="00BC0326">
      <w:pPr>
        <w:jc w:val="center"/>
        <w:rPr>
          <w:rFonts w:ascii="Times New Roman" w:eastAsia="Microsoft JhengHei UI" w:hAnsi="Times New Roman" w:cs="Times New Roman"/>
          <w:b/>
          <w:sz w:val="24"/>
          <w:szCs w:val="24"/>
        </w:rPr>
      </w:pPr>
    </w:p>
    <w:p w:rsidR="002E4AA9" w:rsidRPr="002E4AA9" w:rsidRDefault="002E4AA9" w:rsidP="002E4AA9">
      <w:pPr>
        <w:spacing w:line="360" w:lineRule="auto"/>
        <w:jc w:val="center"/>
        <w:rPr>
          <w:rFonts w:ascii="Times New Roman" w:eastAsia="Calibri" w:hAnsi="Times New Roman" w:cs="Times New Roman"/>
          <w:b/>
          <w:i/>
          <w:lang w:val="en-US"/>
        </w:rPr>
      </w:pPr>
      <w:r w:rsidRPr="007D66C4">
        <w:rPr>
          <w:rFonts w:ascii="Times New Roman" w:eastAsia="Calibri" w:hAnsi="Times New Roman" w:cs="Times New Roman"/>
          <w:b/>
          <w:i/>
          <w:lang w:val="en-US"/>
        </w:rPr>
        <w:t>Ali Hussein AL-OABİDİ</w:t>
      </w:r>
      <w:r w:rsidRPr="00D96835">
        <w:rPr>
          <w:rFonts w:ascii="Times New Roman" w:eastAsia="Calibri" w:hAnsi="Times New Roman" w:cs="Times New Roman"/>
          <w:b/>
          <w:i/>
          <w:lang w:val="en-US"/>
        </w:rPr>
        <w:t xml:space="preserve">, </w:t>
      </w:r>
      <w:r w:rsidR="003007F3" w:rsidRPr="00D96835">
        <w:rPr>
          <w:rFonts w:ascii="Times New Roman" w:hAnsi="Times New Roman" w:cs="Times New Roman"/>
          <w:b/>
          <w:i/>
          <w:sz w:val="24"/>
        </w:rPr>
        <w:t>Aslıhan Yılmaz OBALI</w:t>
      </w:r>
      <w:r w:rsidRPr="002E4AA9">
        <w:rPr>
          <w:rFonts w:ascii="Times New Roman" w:eastAsia="Calibri" w:hAnsi="Times New Roman" w:cs="Times New Roman"/>
          <w:b/>
          <w:i/>
          <w:lang w:val="en-US"/>
        </w:rPr>
        <w:t xml:space="preserve">, </w:t>
      </w:r>
      <w:r w:rsidRPr="007D66C4">
        <w:rPr>
          <w:rFonts w:ascii="Times New Roman" w:eastAsia="Calibri" w:hAnsi="Times New Roman" w:cs="Times New Roman"/>
          <w:b/>
          <w:i/>
          <w:u w:val="single"/>
          <w:lang w:val="en-US"/>
        </w:rPr>
        <w:t>Halil Ismet UÇAN</w:t>
      </w:r>
    </w:p>
    <w:p w:rsidR="002E4AA9" w:rsidRPr="002E4AA9" w:rsidRDefault="002E4AA9" w:rsidP="003007F3">
      <w:pPr>
        <w:spacing w:after="0" w:line="360" w:lineRule="auto"/>
        <w:jc w:val="center"/>
        <w:rPr>
          <w:rFonts w:ascii="Times New Roman" w:eastAsia="Calibri" w:hAnsi="Times New Roman" w:cs="Times New Roman"/>
          <w:lang w:val="en-US"/>
        </w:rPr>
      </w:pPr>
      <w:r w:rsidRPr="002E4AA9">
        <w:rPr>
          <w:rFonts w:ascii="Times New Roman" w:eastAsia="Calibri" w:hAnsi="Times New Roman" w:cs="Times New Roman"/>
          <w:lang w:val="en-US"/>
        </w:rPr>
        <w:t xml:space="preserve">Department of Chemistry, Faculty of Sciences, </w:t>
      </w:r>
      <w:proofErr w:type="spellStart"/>
      <w:r w:rsidRPr="002E4AA9">
        <w:rPr>
          <w:rFonts w:ascii="Times New Roman" w:eastAsia="Calibri" w:hAnsi="Times New Roman" w:cs="Times New Roman"/>
          <w:lang w:val="en-US"/>
        </w:rPr>
        <w:t>Selcuk</w:t>
      </w:r>
      <w:proofErr w:type="spellEnd"/>
      <w:r w:rsidRPr="002E4AA9">
        <w:rPr>
          <w:rFonts w:ascii="Times New Roman" w:eastAsia="Calibri" w:hAnsi="Times New Roman" w:cs="Times New Roman"/>
          <w:lang w:val="en-US"/>
        </w:rPr>
        <w:t xml:space="preserve"> University, 42075, Konya, Turkey</w:t>
      </w:r>
    </w:p>
    <w:bookmarkStart w:id="0" w:name="_GoBack"/>
    <w:bookmarkEnd w:id="0"/>
    <w:p w:rsidR="007D66C4" w:rsidRPr="00E97EDF" w:rsidRDefault="00D5537C" w:rsidP="007D66C4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D5537C">
        <w:fldChar w:fldCharType="begin"/>
      </w:r>
      <w:r w:rsidR="00D96835">
        <w:instrText xml:space="preserve"> HYPERLINK "mailto:hucan33@gmail.com" </w:instrText>
      </w:r>
      <w:r w:rsidRPr="00D5537C">
        <w:fldChar w:fldCharType="separate"/>
      </w:r>
      <w:r w:rsidR="007D66C4" w:rsidRPr="00550EC7">
        <w:rPr>
          <w:rStyle w:val="Kpr"/>
          <w:rFonts w:ascii="Times New Roman" w:hAnsi="Times New Roman" w:cs="Times New Roman"/>
          <w:i/>
          <w:sz w:val="20"/>
          <w:szCs w:val="20"/>
        </w:rPr>
        <w:t>hucan33@gmail.com</w:t>
      </w:r>
      <w:r>
        <w:rPr>
          <w:rStyle w:val="Kpr"/>
          <w:rFonts w:ascii="Times New Roman" w:hAnsi="Times New Roman" w:cs="Times New Roman"/>
          <w:i/>
          <w:sz w:val="20"/>
          <w:szCs w:val="20"/>
        </w:rPr>
        <w:fldChar w:fldCharType="end"/>
      </w:r>
    </w:p>
    <w:p w:rsidR="00DE11D7" w:rsidRPr="00E97EDF" w:rsidRDefault="00DE11D7" w:rsidP="00BC0326">
      <w:pPr>
        <w:spacing w:after="0" w:line="360" w:lineRule="auto"/>
        <w:jc w:val="center"/>
        <w:rPr>
          <w:rFonts w:ascii="Times New Roman" w:hAnsi="Times New Roman" w:cs="Times New Roman"/>
          <w:color w:val="215868" w:themeColor="accent5" w:themeShade="80"/>
          <w:sz w:val="20"/>
          <w:szCs w:val="20"/>
        </w:rPr>
      </w:pPr>
    </w:p>
    <w:p w:rsidR="003F03F1" w:rsidRDefault="003F03F1" w:rsidP="00BC0326">
      <w:pPr>
        <w:spacing w:after="0" w:line="360" w:lineRule="auto"/>
        <w:jc w:val="center"/>
        <w:rPr>
          <w:rFonts w:ascii="Times New Roman" w:hAnsi="Times New Roman" w:cs="Times New Roman"/>
          <w:color w:val="215868" w:themeColor="accent5" w:themeShade="80"/>
          <w:sz w:val="20"/>
          <w:szCs w:val="20"/>
        </w:rPr>
      </w:pPr>
    </w:p>
    <w:p w:rsidR="00540603" w:rsidRDefault="00540603" w:rsidP="00133E69">
      <w:pPr>
        <w:spacing w:after="0" w:line="360" w:lineRule="auto"/>
        <w:jc w:val="both"/>
        <w:rPr>
          <w:rFonts w:ascii="Times New Roman" w:hAnsi="Times New Roman" w:cs="Times New Roman"/>
          <w:color w:val="215868" w:themeColor="accent5" w:themeShade="80"/>
        </w:rPr>
      </w:pPr>
    </w:p>
    <w:p w:rsidR="00133E69" w:rsidRPr="00133E69" w:rsidRDefault="00133E69" w:rsidP="00540603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In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this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study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>, 1,10-</w:t>
      </w:r>
      <w:proofErr w:type="spellStart"/>
      <w:r w:rsidR="00225A18" w:rsidRPr="00133E69">
        <w:rPr>
          <w:rFonts w:ascii="Times New Roman" w:eastAsia="Calibri" w:hAnsi="Times New Roman" w:cs="Times New Roman"/>
          <w:sz w:val="20"/>
          <w:szCs w:val="20"/>
        </w:rPr>
        <w:t>ph</w:t>
      </w:r>
      <w:r w:rsidR="00814084">
        <w:rPr>
          <w:rFonts w:ascii="Times New Roman" w:eastAsia="Calibri" w:hAnsi="Times New Roman" w:cs="Times New Roman"/>
          <w:sz w:val="20"/>
          <w:szCs w:val="20"/>
        </w:rPr>
        <w:t>e</w:t>
      </w:r>
      <w:r w:rsidRPr="00133E69">
        <w:rPr>
          <w:rFonts w:ascii="Times New Roman" w:eastAsia="Calibri" w:hAnsi="Times New Roman" w:cs="Times New Roman"/>
          <w:sz w:val="20"/>
          <w:szCs w:val="20"/>
        </w:rPr>
        <w:t>nanthrolene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>-5,6-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dion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was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used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.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Phenanthrimidazole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,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which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contains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pyridine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group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of 1,10-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phenanthroline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-5,6-din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and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aldehyde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derivatives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,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was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prepared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(SPION) - (3-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Aminopropyl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)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triethoxysilane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(</w:t>
      </w:r>
      <w:r w:rsidR="007D66C4">
        <w:rPr>
          <w:rFonts w:ascii="Times New Roman" w:eastAsia="Calibri" w:hAnsi="Times New Roman" w:cs="Times New Roman"/>
          <w:sz w:val="20"/>
          <w:szCs w:val="20"/>
        </w:rPr>
        <w:t>C</w:t>
      </w:r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PTS)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ligand</w:t>
      </w:r>
      <w:proofErr w:type="spellEnd"/>
      <w:r w:rsidRPr="00133E69">
        <w:rPr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compound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was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prepared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7D66C4" w:rsidRPr="007D66C4">
        <w:rPr>
          <w:rFonts w:ascii="Times New Roman" w:eastAsia="Calibri" w:hAnsi="Times New Roman" w:cs="Times New Roman"/>
          <w:sz w:val="20"/>
          <w:szCs w:val="20"/>
        </w:rPr>
        <w:t>(3-(4-(1H-</w:t>
      </w:r>
      <w:proofErr w:type="spell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imidazo</w:t>
      </w:r>
      <w:proofErr w:type="spellEnd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[4,5-f][1,10]</w:t>
      </w:r>
      <w:proofErr w:type="spell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phenanthrolin</w:t>
      </w:r>
      <w:proofErr w:type="spellEnd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-2-</w:t>
      </w:r>
      <w:proofErr w:type="spell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yl</w:t>
      </w:r>
      <w:proofErr w:type="spellEnd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)</w:t>
      </w:r>
      <w:proofErr w:type="spell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phenoxy</w:t>
      </w:r>
      <w:proofErr w:type="spellEnd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)</w:t>
      </w:r>
      <w:proofErr w:type="spell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propyl</w:t>
      </w:r>
      <w:proofErr w:type="spellEnd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) Fe3O4dimethoxysilanol</w:t>
      </w:r>
      <w:proofErr w:type="gram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)</w:t>
      </w:r>
      <w:proofErr w:type="gramEnd"/>
      <w:r w:rsidR="007D66C4" w:rsidRPr="007D66C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then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Ni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(CH3COO) 2.4H2O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was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added</w:t>
      </w:r>
      <w:proofErr w:type="spellEnd"/>
      <w:r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t</w:t>
      </w:r>
      <w:r w:rsidR="00FD1FB3" w:rsidRPr="00133E69">
        <w:rPr>
          <w:rFonts w:ascii="Times New Roman" w:eastAsia="Calibri" w:hAnsi="Times New Roman" w:cs="Times New Roman"/>
          <w:sz w:val="20"/>
          <w:szCs w:val="20"/>
        </w:rPr>
        <w:t>o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a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solution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mixture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was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stirred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at 90 ° C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for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24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hours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.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mixture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cooled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to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room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temperature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was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washed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with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water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cooled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to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5 ° C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and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vacuum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was</w:t>
      </w:r>
      <w:proofErr w:type="spellEnd"/>
      <w:r w:rsidR="00FD1FB3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FD1FB3" w:rsidRPr="00133E69">
        <w:rPr>
          <w:rFonts w:ascii="Times New Roman" w:eastAsia="Calibri" w:hAnsi="Times New Roman" w:cs="Times New Roman"/>
          <w:sz w:val="20"/>
          <w:szCs w:val="20"/>
        </w:rPr>
        <w:t>dried</w:t>
      </w:r>
      <w:proofErr w:type="spellEnd"/>
      <w:r w:rsidR="00AC4EE7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E4AA9" w:rsidRPr="00133E69" w:rsidRDefault="00F67ABC" w:rsidP="007D66C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spellStart"/>
      <w:r w:rsidRPr="00133E69">
        <w:rPr>
          <w:rFonts w:ascii="Times New Roman" w:eastAsia="Calibri" w:hAnsi="Times New Roman" w:cs="Times New Roman"/>
          <w:sz w:val="20"/>
          <w:szCs w:val="20"/>
        </w:rPr>
        <w:t>W</w:t>
      </w:r>
      <w:r w:rsidR="00A71FDE" w:rsidRPr="00133E69">
        <w:rPr>
          <w:rFonts w:ascii="Times New Roman" w:eastAsia="Calibri" w:hAnsi="Times New Roman" w:cs="Times New Roman"/>
          <w:sz w:val="20"/>
          <w:szCs w:val="20"/>
        </w:rPr>
        <w:t>e</w:t>
      </w:r>
      <w:proofErr w:type="spellEnd"/>
      <w:r w:rsidR="00540603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40603">
        <w:rPr>
          <w:rFonts w:ascii="Times New Roman" w:eastAsia="Calibri" w:hAnsi="Times New Roman" w:cs="Times New Roman"/>
          <w:sz w:val="20"/>
          <w:szCs w:val="20"/>
        </w:rPr>
        <w:t>used</w:t>
      </w:r>
      <w:proofErr w:type="spellEnd"/>
      <w:r w:rsidR="00540603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7D66C4" w:rsidRPr="007D66C4">
        <w:rPr>
          <w:rFonts w:ascii="Times New Roman" w:eastAsia="Calibri" w:hAnsi="Times New Roman" w:cs="Times New Roman"/>
          <w:sz w:val="20"/>
          <w:szCs w:val="20"/>
        </w:rPr>
        <w:t>(3-(4-(1H-</w:t>
      </w:r>
      <w:proofErr w:type="spell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imidazo</w:t>
      </w:r>
      <w:proofErr w:type="spellEnd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[4,5-f][1,10]</w:t>
      </w:r>
      <w:proofErr w:type="spell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phenanthrolin</w:t>
      </w:r>
      <w:proofErr w:type="spellEnd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-2-</w:t>
      </w:r>
      <w:proofErr w:type="spell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yl</w:t>
      </w:r>
      <w:proofErr w:type="spellEnd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)</w:t>
      </w:r>
      <w:proofErr w:type="spell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phenoxy</w:t>
      </w:r>
      <w:proofErr w:type="spellEnd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)</w:t>
      </w:r>
      <w:proofErr w:type="spell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propyl</w:t>
      </w:r>
      <w:proofErr w:type="spellEnd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) Fe3O4dimethoxysilanol</w:t>
      </w:r>
      <w:proofErr w:type="gram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)</w:t>
      </w:r>
      <w:proofErr w:type="gramEnd"/>
      <w:r w:rsidR="007D66C4" w:rsidRPr="007D66C4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7D66C4" w:rsidRPr="007D66C4">
        <w:rPr>
          <w:rFonts w:ascii="Times New Roman" w:eastAsia="Calibri" w:hAnsi="Times New Roman" w:cs="Times New Roman"/>
          <w:sz w:val="20"/>
          <w:szCs w:val="20"/>
        </w:rPr>
        <w:t>Diacetoxynickel</w:t>
      </w:r>
      <w:proofErr w:type="spellEnd"/>
      <w:r w:rsidR="00A71FDE" w:rsidRPr="007D66C4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7D66C4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obtained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nanoparticle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containing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ligand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-metal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complex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is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then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will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be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interacted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with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some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proteins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such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as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albumin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and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hemoglobin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for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immobilization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and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binding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quantities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will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 xml:space="preserve"> be </w:t>
      </w:r>
      <w:proofErr w:type="spellStart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compared</w:t>
      </w:r>
      <w:proofErr w:type="spellEnd"/>
      <w:r w:rsidR="00133E69" w:rsidRPr="00133E69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33E69" w:rsidRPr="00133E69" w:rsidRDefault="00133E69" w:rsidP="00133E69">
      <w:pPr>
        <w:spacing w:after="0" w:line="360" w:lineRule="auto"/>
        <w:jc w:val="both"/>
        <w:rPr>
          <w:rFonts w:ascii="Times New Roman" w:eastAsia="Calibri" w:hAnsi="Times New Roman" w:cs="Times New Roman"/>
        </w:rPr>
      </w:pPr>
    </w:p>
    <w:p w:rsidR="00392B8B" w:rsidRPr="00E97EDF" w:rsidRDefault="00300364" w:rsidP="002E4AA9">
      <w:pPr>
        <w:spacing w:after="0" w:line="36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A61814">
        <w:rPr>
          <w:sz w:val="24"/>
          <w:szCs w:val="24"/>
        </w:rPr>
        <w:object w:dxaOrig="5377" w:dyaOrig="2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266.7pt;height:110.8pt" o:ole="">
            <v:imagedata r:id="rId6" o:title=""/>
          </v:shape>
          <o:OLEObject Type="Embed" ProgID="ChemDraw.Document.6.0" ShapeID="_x0000_i1061" DrawAspect="Content" ObjectID="_1580040558" r:id="rId7"/>
        </w:object>
      </w:r>
    </w:p>
    <w:p w:rsidR="00BC0326" w:rsidRDefault="00BC0326" w:rsidP="00BC0326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392B8B" w:rsidRPr="00E97EDF" w:rsidRDefault="00392B8B" w:rsidP="00BC0326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607E69" w:rsidRPr="00133E69" w:rsidRDefault="00607E69" w:rsidP="00133E6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133E69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[1]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Samy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N. A</w:t>
      </w:r>
      <w:proofErr w:type="gram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.,</w:t>
      </w:r>
      <w:proofErr w:type="gram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Alexander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V.‘New star-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shapedtrinuclear</w:t>
      </w:r>
      <w:proofErr w:type="spellEnd"/>
      <w:r w:rsidR="0081496C"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Ru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(II)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polypyridine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complexes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of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imidazo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[4,5-f][1,10]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phenanthroline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derivatives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: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syntheses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characterization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photophysical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and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electrochemical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properties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’,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Dalton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Trans, 2011,40, 8630–8642.</w:t>
      </w:r>
    </w:p>
    <w:p w:rsidR="00607E69" w:rsidRPr="00133E69" w:rsidRDefault="00607E69" w:rsidP="00133E6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133E69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[2]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O</w:t>
      </w:r>
      <w:r w:rsidR="0081496C"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bali</w:t>
      </w:r>
      <w:proofErr w:type="spellEnd"/>
      <w:r w:rsidR="0081496C"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A.Y</w:t>
      </w:r>
      <w:proofErr w:type="gramStart"/>
      <w:r w:rsidR="0081496C"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.,</w:t>
      </w:r>
      <w:proofErr w:type="gramEnd"/>
      <w:r w:rsidR="0081496C"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Ucan H.I., ‘</w:t>
      </w:r>
      <w:proofErr w:type="spellStart"/>
      <w:r w:rsidR="0081496C"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Ruthenium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(II)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Complexes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of Mono-,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Di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-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and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Tripodal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Polypyridine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Ligands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:</w:t>
      </w:r>
      <w:r w:rsidR="00BC0326"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Synthesis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Characterization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and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Spectroscopic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Studies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J. </w:t>
      </w:r>
      <w:proofErr w:type="spellStart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Fluoresc</w:t>
      </w:r>
      <w:proofErr w:type="spellEnd"/>
      <w:r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>, 2015, DOI 10.1007/s10895-015-15500.</w:t>
      </w:r>
    </w:p>
    <w:p w:rsidR="004F0624" w:rsidRPr="00133E69" w:rsidRDefault="00607E69" w:rsidP="00133E69">
      <w:pPr>
        <w:tabs>
          <w:tab w:val="left" w:pos="9387"/>
        </w:tabs>
        <w:spacing w:line="360" w:lineRule="auto"/>
        <w:ind w:right="120"/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133E69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[3] </w:t>
      </w:r>
      <w:proofErr w:type="spellStart"/>
      <w:r w:rsidR="00F91F35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R</w:t>
      </w:r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ecent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spacing w:val="-31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advances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spacing w:val="-31"/>
          <w:w w:val="110"/>
          <w:sz w:val="20"/>
          <w:szCs w:val="20"/>
        </w:rPr>
        <w:t xml:space="preserve"> </w:t>
      </w:r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in</w:t>
      </w:r>
      <w:r w:rsidR="00937F2D" w:rsidRPr="00133E69">
        <w:rPr>
          <w:rFonts w:ascii="Times New Roman" w:hAnsi="Times New Roman" w:cs="Times New Roman"/>
          <w:color w:val="000000" w:themeColor="text1"/>
          <w:spacing w:val="-31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superparamagnetic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spacing w:val="-31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iron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spacing w:val="-31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oxide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spacing w:val="-31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nanoparticles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position w:val="-25"/>
          <w:sz w:val="20"/>
          <w:szCs w:val="20"/>
        </w:rPr>
        <w:t xml:space="preserve"> </w:t>
      </w:r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(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SPIONs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)</w:t>
      </w:r>
      <w:r w:rsidR="00937F2D" w:rsidRPr="00133E69">
        <w:rPr>
          <w:rFonts w:ascii="Times New Roman" w:hAnsi="Times New Roman" w:cs="Times New Roman"/>
          <w:color w:val="000000" w:themeColor="text1"/>
          <w:spacing w:val="-23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for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spacing w:val="-23"/>
          <w:w w:val="110"/>
          <w:sz w:val="20"/>
          <w:szCs w:val="20"/>
        </w:rPr>
        <w:t xml:space="preserve"> </w:t>
      </w:r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in</w:t>
      </w:r>
      <w:r w:rsidR="00937F2D" w:rsidRPr="00133E69">
        <w:rPr>
          <w:rFonts w:ascii="Times New Roman" w:hAnsi="Times New Roman" w:cs="Times New Roman"/>
          <w:color w:val="000000" w:themeColor="text1"/>
          <w:spacing w:val="-15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vitro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spacing w:val="-15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and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spacing w:val="-23"/>
          <w:w w:val="110"/>
          <w:sz w:val="20"/>
          <w:szCs w:val="20"/>
        </w:rPr>
        <w:t xml:space="preserve"> </w:t>
      </w:r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in</w:t>
      </w:r>
      <w:r w:rsidR="00BC0326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vivo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spacing w:val="-15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cancer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spacing w:val="-23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>nanotheranostics</w:t>
      </w:r>
      <w:proofErr w:type="spellEnd"/>
      <w:r w:rsidR="0081496C" w:rsidRPr="00133E69">
        <w:rPr>
          <w:rFonts w:ascii="Times New Roman" w:hAnsi="Times New Roman" w:cs="Times New Roman"/>
          <w:color w:val="000000" w:themeColor="text1"/>
          <w:w w:val="110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05"/>
          <w:sz w:val="20"/>
          <w:szCs w:val="20"/>
        </w:rPr>
        <w:t>Ganeshlenin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05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05"/>
          <w:sz w:val="20"/>
          <w:szCs w:val="20"/>
        </w:rPr>
        <w:t>Kandasamy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05"/>
          <w:sz w:val="20"/>
          <w:szCs w:val="20"/>
        </w:rPr>
        <w:t xml:space="preserve">,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05"/>
          <w:sz w:val="20"/>
          <w:szCs w:val="20"/>
        </w:rPr>
        <w:t>Dipak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05"/>
          <w:sz w:val="20"/>
          <w:szCs w:val="20"/>
        </w:rPr>
        <w:t xml:space="preserve"> </w:t>
      </w:r>
      <w:proofErr w:type="spellStart"/>
      <w:proofErr w:type="gramStart"/>
      <w:r w:rsidR="00937F2D" w:rsidRPr="00133E69">
        <w:rPr>
          <w:rFonts w:ascii="Times New Roman" w:hAnsi="Times New Roman" w:cs="Times New Roman"/>
          <w:color w:val="000000" w:themeColor="text1"/>
          <w:w w:val="105"/>
          <w:sz w:val="20"/>
          <w:szCs w:val="20"/>
        </w:rPr>
        <w:t>Maity</w:t>
      </w:r>
      <w:proofErr w:type="spellEnd"/>
      <w:r w:rsidR="00F91F35" w:rsidRPr="00133E6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F91F35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,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Nanomaterials</w:t>
      </w:r>
      <w:proofErr w:type="spellEnd"/>
      <w:proofErr w:type="gramEnd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Lab</w:t>
      </w:r>
      <w:proofErr w:type="spellEnd"/>
      <w:r w:rsidR="0081496C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.</w:t>
      </w:r>
      <w:r w:rsidR="00BC0326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Department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 of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Mechanical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Engineering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,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Shiv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Nadar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University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,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Uttar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Pradesh</w:t>
      </w:r>
      <w:proofErr w:type="spellEnd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 2014,</w:t>
      </w:r>
      <w:r w:rsidR="00BC0326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 </w:t>
      </w:r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 xml:space="preserve"> </w:t>
      </w:r>
      <w:proofErr w:type="spellStart"/>
      <w:r w:rsidR="00937F2D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India</w:t>
      </w:r>
      <w:proofErr w:type="spellEnd"/>
      <w:r w:rsidR="00F91F35" w:rsidRPr="00133E69">
        <w:rPr>
          <w:rFonts w:ascii="Times New Roman" w:hAnsi="Times New Roman" w:cs="Times New Roman"/>
          <w:color w:val="000000" w:themeColor="text1"/>
          <w:w w:val="115"/>
          <w:sz w:val="20"/>
          <w:szCs w:val="20"/>
        </w:rPr>
        <w:t>.</w:t>
      </w:r>
    </w:p>
    <w:sectPr w:rsidR="004F0624" w:rsidRPr="00133E69" w:rsidSect="004F062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A2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crosoft JhengHei UI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mbria">
    <w:panose1 w:val="02040503050406030204"/>
    <w:charset w:val="A2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0263D6"/>
    <w:multiLevelType w:val="hybridMultilevel"/>
    <w:tmpl w:val="90FA6C82"/>
    <w:lvl w:ilvl="0" w:tplc="4C942BA4">
      <w:start w:val="1"/>
      <w:numFmt w:val="decimal"/>
      <w:lvlText w:val="%1-"/>
      <w:lvlJc w:val="left"/>
      <w:pPr>
        <w:ind w:left="494" w:hanging="360"/>
      </w:pPr>
      <w:rPr>
        <w:rFonts w:hint="default"/>
        <w:w w:val="110"/>
      </w:rPr>
    </w:lvl>
    <w:lvl w:ilvl="1" w:tplc="041F0019" w:tentative="1">
      <w:start w:val="1"/>
      <w:numFmt w:val="lowerLetter"/>
      <w:lvlText w:val="%2."/>
      <w:lvlJc w:val="left"/>
      <w:pPr>
        <w:ind w:left="1214" w:hanging="360"/>
      </w:pPr>
    </w:lvl>
    <w:lvl w:ilvl="2" w:tplc="041F001B" w:tentative="1">
      <w:start w:val="1"/>
      <w:numFmt w:val="lowerRoman"/>
      <w:lvlText w:val="%3."/>
      <w:lvlJc w:val="right"/>
      <w:pPr>
        <w:ind w:left="1934" w:hanging="180"/>
      </w:pPr>
    </w:lvl>
    <w:lvl w:ilvl="3" w:tplc="041F000F" w:tentative="1">
      <w:start w:val="1"/>
      <w:numFmt w:val="decimal"/>
      <w:lvlText w:val="%4."/>
      <w:lvlJc w:val="left"/>
      <w:pPr>
        <w:ind w:left="2654" w:hanging="360"/>
      </w:pPr>
    </w:lvl>
    <w:lvl w:ilvl="4" w:tplc="041F0019" w:tentative="1">
      <w:start w:val="1"/>
      <w:numFmt w:val="lowerLetter"/>
      <w:lvlText w:val="%5."/>
      <w:lvlJc w:val="left"/>
      <w:pPr>
        <w:ind w:left="3374" w:hanging="360"/>
      </w:pPr>
    </w:lvl>
    <w:lvl w:ilvl="5" w:tplc="041F001B" w:tentative="1">
      <w:start w:val="1"/>
      <w:numFmt w:val="lowerRoman"/>
      <w:lvlText w:val="%6."/>
      <w:lvlJc w:val="right"/>
      <w:pPr>
        <w:ind w:left="4094" w:hanging="180"/>
      </w:pPr>
    </w:lvl>
    <w:lvl w:ilvl="6" w:tplc="041F000F" w:tentative="1">
      <w:start w:val="1"/>
      <w:numFmt w:val="decimal"/>
      <w:lvlText w:val="%7."/>
      <w:lvlJc w:val="left"/>
      <w:pPr>
        <w:ind w:left="4814" w:hanging="360"/>
      </w:pPr>
    </w:lvl>
    <w:lvl w:ilvl="7" w:tplc="041F0019" w:tentative="1">
      <w:start w:val="1"/>
      <w:numFmt w:val="lowerLetter"/>
      <w:lvlText w:val="%8."/>
      <w:lvlJc w:val="left"/>
      <w:pPr>
        <w:ind w:left="5534" w:hanging="360"/>
      </w:pPr>
    </w:lvl>
    <w:lvl w:ilvl="8" w:tplc="041F001B" w:tentative="1">
      <w:start w:val="1"/>
      <w:numFmt w:val="lowerRoman"/>
      <w:lvlText w:val="%9."/>
      <w:lvlJc w:val="right"/>
      <w:pPr>
        <w:ind w:left="6254" w:hanging="180"/>
      </w:pPr>
    </w:lvl>
  </w:abstractNum>
  <w:abstractNum w:abstractNumId="1">
    <w:nsid w:val="77D1570D"/>
    <w:multiLevelType w:val="multilevel"/>
    <w:tmpl w:val="CFC66A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186FC9"/>
    <w:rsid w:val="000E3293"/>
    <w:rsid w:val="000F748B"/>
    <w:rsid w:val="001044EE"/>
    <w:rsid w:val="00130732"/>
    <w:rsid w:val="00133E69"/>
    <w:rsid w:val="00186FC9"/>
    <w:rsid w:val="00222439"/>
    <w:rsid w:val="00225A18"/>
    <w:rsid w:val="002835E2"/>
    <w:rsid w:val="002E4AA9"/>
    <w:rsid w:val="00300364"/>
    <w:rsid w:val="003007F3"/>
    <w:rsid w:val="00347D0D"/>
    <w:rsid w:val="00391AFF"/>
    <w:rsid w:val="00392B8B"/>
    <w:rsid w:val="003A0310"/>
    <w:rsid w:val="003E629E"/>
    <w:rsid w:val="003F03F1"/>
    <w:rsid w:val="00432E38"/>
    <w:rsid w:val="004A1162"/>
    <w:rsid w:val="004F0624"/>
    <w:rsid w:val="00517ADC"/>
    <w:rsid w:val="00540603"/>
    <w:rsid w:val="005F1A05"/>
    <w:rsid w:val="00607E69"/>
    <w:rsid w:val="006177E2"/>
    <w:rsid w:val="006B6DC6"/>
    <w:rsid w:val="006F7FB8"/>
    <w:rsid w:val="007047D6"/>
    <w:rsid w:val="007270C8"/>
    <w:rsid w:val="007D66C4"/>
    <w:rsid w:val="007F7D29"/>
    <w:rsid w:val="00800424"/>
    <w:rsid w:val="00814084"/>
    <w:rsid w:val="0081496C"/>
    <w:rsid w:val="00821490"/>
    <w:rsid w:val="008257C2"/>
    <w:rsid w:val="00886F6B"/>
    <w:rsid w:val="00925CB8"/>
    <w:rsid w:val="00926437"/>
    <w:rsid w:val="00937F2D"/>
    <w:rsid w:val="009731AC"/>
    <w:rsid w:val="009A4368"/>
    <w:rsid w:val="00A71FDE"/>
    <w:rsid w:val="00AC4EE7"/>
    <w:rsid w:val="00B17905"/>
    <w:rsid w:val="00B3059A"/>
    <w:rsid w:val="00BC0326"/>
    <w:rsid w:val="00BD4757"/>
    <w:rsid w:val="00CB7FDB"/>
    <w:rsid w:val="00CC7D5D"/>
    <w:rsid w:val="00CE5CE0"/>
    <w:rsid w:val="00D5537C"/>
    <w:rsid w:val="00D96835"/>
    <w:rsid w:val="00DB50B9"/>
    <w:rsid w:val="00DE11D7"/>
    <w:rsid w:val="00E7052A"/>
    <w:rsid w:val="00E74659"/>
    <w:rsid w:val="00E95EDB"/>
    <w:rsid w:val="00E97EDF"/>
    <w:rsid w:val="00F2349D"/>
    <w:rsid w:val="00F67ABC"/>
    <w:rsid w:val="00F91F35"/>
    <w:rsid w:val="00FD1F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0624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semiHidden/>
    <w:unhideWhenUsed/>
    <w:rsid w:val="00186FC9"/>
    <w:rPr>
      <w:color w:val="0000FF" w:themeColor="hyperlink"/>
      <w:u w:val="single"/>
    </w:rPr>
  </w:style>
  <w:style w:type="paragraph" w:styleId="GvdeMetni">
    <w:name w:val="Body Text"/>
    <w:basedOn w:val="Normal"/>
    <w:link w:val="GvdeMetniChar"/>
    <w:uiPriority w:val="1"/>
    <w:qFormat/>
    <w:rsid w:val="00937F2D"/>
    <w:pPr>
      <w:widowControl w:val="0"/>
      <w:spacing w:after="0" w:line="240" w:lineRule="auto"/>
    </w:pPr>
    <w:rPr>
      <w:rFonts w:ascii="Book Antiqua" w:eastAsia="Book Antiqua" w:hAnsi="Book Antiqua" w:cs="Book Antiqua"/>
      <w:sz w:val="16"/>
      <w:szCs w:val="16"/>
      <w:lang w:val="en-US"/>
    </w:rPr>
  </w:style>
  <w:style w:type="character" w:customStyle="1" w:styleId="GvdeMetniChar">
    <w:name w:val="Gövde Metni Char"/>
    <w:basedOn w:val="VarsaylanParagrafYazTipi"/>
    <w:link w:val="GvdeMetni"/>
    <w:uiPriority w:val="1"/>
    <w:rsid w:val="00937F2D"/>
    <w:rPr>
      <w:rFonts w:ascii="Book Antiqua" w:eastAsia="Book Antiqua" w:hAnsi="Book Antiqua" w:cs="Book Antiqua"/>
      <w:sz w:val="16"/>
      <w:szCs w:val="16"/>
      <w:lang w:val="en-US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937F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37F2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F91F3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827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47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B946AF9-B4EA-4D1E-8D8D-6D4A46AD9E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1</Pages>
  <Words>289</Words>
  <Characters>1650</Characters>
  <Application>Microsoft Office Word</Application>
  <DocSecurity>0</DocSecurity>
  <Lines>13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s</dc:creator>
  <cp:lastModifiedBy>Asuss</cp:lastModifiedBy>
  <cp:revision>28</cp:revision>
  <cp:lastPrinted>2018-02-13T11:56:00Z</cp:lastPrinted>
  <dcterms:created xsi:type="dcterms:W3CDTF">2017-05-23T10:55:00Z</dcterms:created>
  <dcterms:modified xsi:type="dcterms:W3CDTF">2018-02-13T13:23:00Z</dcterms:modified>
</cp:coreProperties>
</file>